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D90986" w14:textId="31FBF224" w:rsidR="00EA6C06" w:rsidRPr="00EA6C06" w:rsidRDefault="00EA6C06" w:rsidP="00EA6C06">
      <w:pPr>
        <w:jc w:val="center"/>
        <w:rPr>
          <w:rFonts w:ascii="Times New Roman" w:eastAsia="MS Mincho" w:hAnsi="Times New Roman" w:cs="Times New Roman"/>
          <w:smallCaps/>
          <w:noProof/>
          <w:kern w:val="0"/>
          <w:sz w:val="20"/>
          <w:szCs w:val="20"/>
          <w:lang w:eastAsia="en-US"/>
        </w:rPr>
      </w:pPr>
      <w:r w:rsidRPr="00EA6C06">
        <w:rPr>
          <w:rFonts w:ascii="Times New Roman" w:eastAsia="MS Mincho" w:hAnsi="Times New Roman" w:cs="Times New Roman"/>
          <w:smallCaps/>
          <w:noProof/>
          <w:kern w:val="0"/>
          <w:sz w:val="20"/>
          <w:szCs w:val="20"/>
          <w:lang w:eastAsia="en-US"/>
        </w:rPr>
        <w:t>C</w:t>
      </w:r>
      <w:r w:rsidRPr="00EA6C06">
        <w:rPr>
          <w:rFonts w:ascii="Times New Roman" w:eastAsia="MS Mincho" w:hAnsi="Times New Roman" w:cs="Times New Roman" w:hint="eastAsia"/>
          <w:smallCaps/>
          <w:noProof/>
          <w:kern w:val="0"/>
          <w:sz w:val="20"/>
          <w:szCs w:val="20"/>
          <w:lang w:eastAsia="en-US"/>
        </w:rPr>
        <w:t>a</w:t>
      </w:r>
      <w:r w:rsidRPr="00EA6C06">
        <w:rPr>
          <w:rFonts w:ascii="Times New Roman" w:eastAsia="MS Mincho" w:hAnsi="Times New Roman" w:cs="Times New Roman"/>
          <w:smallCaps/>
          <w:noProof/>
          <w:kern w:val="0"/>
          <w:sz w:val="20"/>
          <w:szCs w:val="20"/>
          <w:lang w:eastAsia="en-US"/>
        </w:rPr>
        <w:t>se Study</w:t>
      </w:r>
    </w:p>
    <w:p w14:paraId="3E7C0398" w14:textId="0377A3B8" w:rsidR="00EA6C06" w:rsidRPr="00EA6C06" w:rsidRDefault="00EA6C06" w:rsidP="00EA6C06">
      <w:pPr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</w:pPr>
      <w:r w:rsidRPr="00EA6C06"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>A</w:t>
      </w:r>
      <w:r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>.</w:t>
      </w:r>
      <w:r w:rsidRPr="00EA6C06">
        <w:rPr>
          <w:rFonts w:ascii="Times New Roman" w:eastAsia="等线" w:hAnsi="Times New Roman" w:cs="Times New Roman" w:hint="eastAsia"/>
          <w:i/>
          <w:iCs/>
          <w:kern w:val="0"/>
          <w:sz w:val="20"/>
          <w:lang w:eastAsia="en-US"/>
        </w:rPr>
        <w:t xml:space="preserve"> M</w:t>
      </w:r>
      <w:r w:rsidRPr="00EA6C06"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>odified IEEE-9 test system</w:t>
      </w:r>
    </w:p>
    <w:p w14:paraId="4AC08326" w14:textId="3C51C7BE" w:rsidR="00B6385B" w:rsidRDefault="00B6385B" w:rsidP="00B6385B">
      <w:pPr>
        <w:jc w:val="center"/>
      </w:pPr>
      <w:r w:rsidRPr="00136F79">
        <w:rPr>
          <w:noProof/>
        </w:rPr>
        <w:drawing>
          <wp:inline distT="0" distB="0" distL="0" distR="0" wp14:anchorId="42B4EAD8" wp14:editId="5844D20A">
            <wp:extent cx="2210463" cy="1861834"/>
            <wp:effectExtent l="0" t="0" r="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97144" cy="2019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3227" w14:textId="34429A30" w:rsidR="00B6385B" w:rsidRDefault="00B6385B" w:rsidP="00B6385B">
      <w:pPr>
        <w:pStyle w:val="a3"/>
        <w:spacing w:afterLines="50" w:after="156"/>
        <w:ind w:firstLine="289"/>
        <w:jc w:val="center"/>
        <w:rPr>
          <w:spacing w:val="0"/>
          <w:sz w:val="16"/>
        </w:rPr>
      </w:pPr>
      <w:r w:rsidRPr="00672DA4">
        <w:rPr>
          <w:spacing w:val="0"/>
          <w:sz w:val="16"/>
        </w:rPr>
        <w:t>Figure</w:t>
      </w:r>
      <w:r w:rsidR="00601299">
        <w:rPr>
          <w:spacing w:val="0"/>
          <w:sz w:val="16"/>
        </w:rPr>
        <w:t xml:space="preserve"> </w:t>
      </w:r>
      <w:r w:rsidR="006D38BF">
        <w:rPr>
          <w:spacing w:val="0"/>
          <w:sz w:val="16"/>
        </w:rPr>
        <w:t>A</w:t>
      </w:r>
      <w:r w:rsidR="005A5FE2">
        <w:rPr>
          <w:spacing w:val="0"/>
          <w:sz w:val="16"/>
        </w:rPr>
        <w:t>.</w:t>
      </w:r>
      <w:r w:rsidR="00601299">
        <w:rPr>
          <w:spacing w:val="0"/>
          <w:sz w:val="16"/>
        </w:rPr>
        <w:t>1</w:t>
      </w:r>
      <w:r w:rsidRPr="00672DA4">
        <w:rPr>
          <w:spacing w:val="0"/>
          <w:sz w:val="16"/>
        </w:rPr>
        <w:t>.</w:t>
      </w:r>
      <w:r w:rsidR="004D37B9">
        <w:rPr>
          <w:spacing w:val="0"/>
          <w:sz w:val="16"/>
        </w:rPr>
        <w:t xml:space="preserve"> </w:t>
      </w:r>
      <w:r w:rsidR="00EA6C06">
        <w:rPr>
          <w:spacing w:val="0"/>
          <w:sz w:val="16"/>
        </w:rPr>
        <w:t>The m</w:t>
      </w:r>
      <w:r w:rsidRPr="00E91D2B">
        <w:rPr>
          <w:spacing w:val="0"/>
          <w:sz w:val="16"/>
        </w:rPr>
        <w:t>odified IEEE-9 test system</w:t>
      </w:r>
    </w:p>
    <w:p w14:paraId="1D89B4E9" w14:textId="16124B85" w:rsidR="00DA5E42" w:rsidRDefault="00DA5E42" w:rsidP="00DA5E42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  <w:r>
        <w:rPr>
          <w:spacing w:val="0"/>
          <w:sz w:val="16"/>
        </w:rPr>
        <w:t>TABLE</w:t>
      </w:r>
      <w:r w:rsidR="00601299">
        <w:rPr>
          <w:spacing w:val="0"/>
          <w:sz w:val="16"/>
        </w:rPr>
        <w:t xml:space="preserve"> </w:t>
      </w:r>
      <w:r w:rsidR="006D38BF">
        <w:rPr>
          <w:spacing w:val="0"/>
          <w:sz w:val="16"/>
        </w:rPr>
        <w:t>A</w:t>
      </w:r>
      <w:r w:rsidR="005A5FE2">
        <w:rPr>
          <w:spacing w:val="0"/>
          <w:sz w:val="16"/>
        </w:rPr>
        <w:t>.</w:t>
      </w:r>
      <w:r w:rsidR="00601299">
        <w:rPr>
          <w:rFonts w:hint="eastAsia"/>
          <w:spacing w:val="0"/>
          <w:sz w:val="16"/>
          <w:lang w:eastAsia="zh-CN"/>
        </w:rPr>
        <w:t>I</w:t>
      </w:r>
    </w:p>
    <w:p w14:paraId="46EE09D6" w14:textId="33283F44" w:rsidR="00DA5E42" w:rsidRPr="00C61849" w:rsidRDefault="00DA5E42" w:rsidP="00DA5E42">
      <w:pPr>
        <w:pStyle w:val="a3"/>
        <w:snapToGrid w:val="0"/>
        <w:spacing w:after="0"/>
        <w:ind w:firstLine="289"/>
        <w:jc w:val="center"/>
        <w:rPr>
          <w:smallCaps/>
          <w:spacing w:val="0"/>
          <w:sz w:val="16"/>
        </w:rPr>
      </w:pPr>
      <w:r w:rsidRPr="00C61849">
        <w:rPr>
          <w:smallCaps/>
          <w:spacing w:val="0"/>
          <w:sz w:val="16"/>
        </w:rPr>
        <w:t>Capacity of generators and lines</w:t>
      </w:r>
      <w:r w:rsidR="001C2160">
        <w:rPr>
          <w:smallCaps/>
          <w:spacing w:val="0"/>
          <w:sz w:val="16"/>
        </w:rPr>
        <w:t xml:space="preserve"> of </w:t>
      </w:r>
      <w:r w:rsidR="001C2160">
        <w:rPr>
          <w:spacing w:val="0"/>
          <w:sz w:val="16"/>
        </w:rPr>
        <w:t>m</w:t>
      </w:r>
      <w:r w:rsidR="001C2160" w:rsidRPr="00E91D2B">
        <w:rPr>
          <w:spacing w:val="0"/>
          <w:sz w:val="16"/>
        </w:rPr>
        <w:t>odified IEEE-9 test system</w:t>
      </w:r>
    </w:p>
    <w:tbl>
      <w:tblPr>
        <w:tblStyle w:val="a8"/>
        <w:tblW w:w="333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1"/>
        <w:gridCol w:w="2123"/>
        <w:gridCol w:w="747"/>
        <w:gridCol w:w="1701"/>
      </w:tblGrid>
      <w:tr w:rsidR="00DA5E42" w:rsidRPr="000B5A7F" w14:paraId="42799B11" w14:textId="77777777" w:rsidTr="00DA5E42">
        <w:trPr>
          <w:trHeight w:val="76"/>
          <w:jc w:val="center"/>
        </w:trPr>
        <w:tc>
          <w:tcPr>
            <w:tcW w:w="869" w:type="pct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</w:tcPr>
          <w:p w14:paraId="34FC439D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bookmarkStart w:id="0" w:name="_Hlk148802072"/>
            <w:r>
              <w:rPr>
                <w:sz w:val="16"/>
                <w:szCs w:val="16"/>
              </w:rPr>
              <w:t>Generator</w:t>
            </w:r>
          </w:p>
        </w:tc>
        <w:tc>
          <w:tcPr>
            <w:tcW w:w="1919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AB4F4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tor</w:t>
            </w:r>
            <w:r w:rsidRPr="000B5A7F">
              <w:rPr>
                <w:sz w:val="16"/>
                <w:szCs w:val="16"/>
              </w:rPr>
              <w:t xml:space="preserve"> capacity (MW)</w:t>
            </w:r>
          </w:p>
        </w:tc>
        <w:tc>
          <w:tcPr>
            <w:tcW w:w="675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1BCC317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bookmarkStart w:id="1" w:name="_Hlk148194765"/>
            <w:r w:rsidRPr="000B5A7F">
              <w:rPr>
                <w:sz w:val="16"/>
                <w:szCs w:val="16"/>
              </w:rPr>
              <w:t>Line</w:t>
            </w:r>
          </w:p>
        </w:tc>
        <w:tc>
          <w:tcPr>
            <w:tcW w:w="1537" w:type="pct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14:paraId="31952A04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jc w:val="both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ine capacity (MW)</w:t>
            </w:r>
          </w:p>
        </w:tc>
      </w:tr>
      <w:tr w:rsidR="00DA5E42" w:rsidRPr="000B5A7F" w14:paraId="11566630" w14:textId="77777777" w:rsidTr="00DA5E42">
        <w:trPr>
          <w:trHeight w:val="76"/>
          <w:jc w:val="center"/>
        </w:trPr>
        <w:tc>
          <w:tcPr>
            <w:tcW w:w="869" w:type="pct"/>
            <w:tcBorders>
              <w:top w:val="single" w:sz="4" w:space="0" w:color="auto"/>
              <w:right w:val="nil"/>
            </w:tcBorders>
            <w:vAlign w:val="center"/>
          </w:tcPr>
          <w:p w14:paraId="4E3EBD2E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1919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7EC7E07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0</w:t>
            </w:r>
          </w:p>
        </w:tc>
        <w:tc>
          <w:tcPr>
            <w:tcW w:w="675" w:type="pc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26ABB719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1-4</w:t>
            </w:r>
          </w:p>
        </w:tc>
        <w:tc>
          <w:tcPr>
            <w:tcW w:w="1537" w:type="pct"/>
            <w:tcBorders>
              <w:top w:val="single" w:sz="4" w:space="0" w:color="auto"/>
              <w:left w:val="nil"/>
            </w:tcBorders>
            <w:vAlign w:val="center"/>
          </w:tcPr>
          <w:p w14:paraId="249C0AC8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00</w:t>
            </w:r>
          </w:p>
        </w:tc>
      </w:tr>
      <w:tr w:rsidR="00DA5E42" w:rsidRPr="000B5A7F" w14:paraId="50F92773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3A9AF683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</w:t>
            </w:r>
            <w:r>
              <w:rPr>
                <w:sz w:val="16"/>
                <w:szCs w:val="16"/>
              </w:rPr>
              <w:t>2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65EFC678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0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3A9DE35A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4-5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5627D3E7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00</w:t>
            </w:r>
          </w:p>
        </w:tc>
      </w:tr>
      <w:tr w:rsidR="00DA5E42" w:rsidRPr="000B5A7F" w14:paraId="407F7404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016B3B27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09C8E884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</w:t>
            </w:r>
            <w:r>
              <w:rPr>
                <w:sz w:val="16"/>
                <w:szCs w:val="16"/>
              </w:rPr>
              <w:t>70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7B8CBCE8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5-6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61381B62" w14:textId="77777777" w:rsidR="00DA5E42" w:rsidRPr="000B5A7F" w:rsidRDefault="00DA5E42" w:rsidP="00AA45F9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100</w:t>
            </w:r>
          </w:p>
        </w:tc>
      </w:tr>
      <w:tr w:rsidR="00A64053" w:rsidRPr="000B5A7F" w14:paraId="67486914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74928921" w14:textId="7AC14E50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34A3A25D" w14:textId="59C77012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04988881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3-6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6AB9719C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50</w:t>
            </w:r>
          </w:p>
        </w:tc>
      </w:tr>
      <w:tr w:rsidR="00A64053" w:rsidRPr="000B5A7F" w14:paraId="20C9735F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5FF40452" w14:textId="73DB8073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2F56B8BF" w14:textId="53233F13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2CFA5400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6-7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1A754AF6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100</w:t>
            </w:r>
          </w:p>
        </w:tc>
      </w:tr>
      <w:tr w:rsidR="00A64053" w:rsidRPr="000B5A7F" w14:paraId="09CDBB52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6B5BB93C" w14:textId="74579A11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38DE15B4" w14:textId="0A37A242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3AF36B3D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7-8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2765DCA0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00</w:t>
            </w:r>
          </w:p>
        </w:tc>
      </w:tr>
      <w:tr w:rsidR="00A64053" w:rsidRPr="000B5A7F" w14:paraId="31EDDC79" w14:textId="77777777" w:rsidTr="00DA5E42">
        <w:trPr>
          <w:trHeight w:val="76"/>
          <w:jc w:val="center"/>
        </w:trPr>
        <w:tc>
          <w:tcPr>
            <w:tcW w:w="869" w:type="pct"/>
            <w:tcBorders>
              <w:right w:val="nil"/>
            </w:tcBorders>
            <w:vAlign w:val="center"/>
          </w:tcPr>
          <w:p w14:paraId="3498006C" w14:textId="5F8F1C32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919" w:type="pct"/>
            <w:tcBorders>
              <w:right w:val="single" w:sz="4" w:space="0" w:color="auto"/>
            </w:tcBorders>
            <w:vAlign w:val="center"/>
          </w:tcPr>
          <w:p w14:paraId="4654FB96" w14:textId="1358761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5" w:type="pct"/>
            <w:tcBorders>
              <w:left w:val="single" w:sz="4" w:space="0" w:color="auto"/>
              <w:right w:val="nil"/>
            </w:tcBorders>
            <w:vAlign w:val="center"/>
          </w:tcPr>
          <w:p w14:paraId="454486DA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8-2</w:t>
            </w:r>
          </w:p>
        </w:tc>
        <w:tc>
          <w:tcPr>
            <w:tcW w:w="1537" w:type="pct"/>
            <w:tcBorders>
              <w:left w:val="nil"/>
            </w:tcBorders>
            <w:vAlign w:val="center"/>
          </w:tcPr>
          <w:p w14:paraId="70F63F78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00</w:t>
            </w:r>
          </w:p>
        </w:tc>
      </w:tr>
      <w:tr w:rsidR="00A64053" w:rsidRPr="000B5A7F" w14:paraId="3C7704D8" w14:textId="77777777" w:rsidTr="00DA5E42">
        <w:trPr>
          <w:trHeight w:val="76"/>
          <w:jc w:val="center"/>
        </w:trPr>
        <w:tc>
          <w:tcPr>
            <w:tcW w:w="869" w:type="pct"/>
            <w:tcBorders>
              <w:bottom w:val="double" w:sz="4" w:space="0" w:color="auto"/>
              <w:right w:val="nil"/>
            </w:tcBorders>
            <w:vAlign w:val="center"/>
          </w:tcPr>
          <w:p w14:paraId="0D2FEDCB" w14:textId="4F8294B1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919" w:type="pct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14:paraId="02C24470" w14:textId="43B778CB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5" w:type="pct"/>
            <w:tcBorders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14:paraId="71C83F4C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8-9</w:t>
            </w:r>
          </w:p>
        </w:tc>
        <w:tc>
          <w:tcPr>
            <w:tcW w:w="1537" w:type="pct"/>
            <w:tcBorders>
              <w:left w:val="nil"/>
              <w:bottom w:val="double" w:sz="4" w:space="0" w:color="auto"/>
            </w:tcBorders>
            <w:vAlign w:val="center"/>
          </w:tcPr>
          <w:p w14:paraId="2A3132CF" w14:textId="7777777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200</w:t>
            </w:r>
          </w:p>
        </w:tc>
      </w:tr>
      <w:bookmarkEnd w:id="0"/>
      <w:bookmarkEnd w:id="1"/>
    </w:tbl>
    <w:p w14:paraId="3F07059F" w14:textId="77777777" w:rsidR="00C7457C" w:rsidRDefault="00C7457C" w:rsidP="00C7457C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</w:p>
    <w:p w14:paraId="4FF9A460" w14:textId="77777777" w:rsidR="00C7457C" w:rsidRDefault="00C7457C" w:rsidP="00C7457C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</w:p>
    <w:p w14:paraId="6B1DB8B4" w14:textId="56E7FA91" w:rsidR="00C7457C" w:rsidRDefault="00C7457C" w:rsidP="00C7457C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  <w:r>
        <w:rPr>
          <w:spacing w:val="0"/>
          <w:sz w:val="16"/>
        </w:rPr>
        <w:t>TABLE</w:t>
      </w:r>
      <w:r w:rsidRPr="00672DA4">
        <w:rPr>
          <w:spacing w:val="0"/>
          <w:sz w:val="16"/>
        </w:rPr>
        <w:t xml:space="preserve"> </w:t>
      </w:r>
      <w:r w:rsidR="006D38BF">
        <w:rPr>
          <w:spacing w:val="0"/>
          <w:sz w:val="16"/>
        </w:rPr>
        <w:t>A</w:t>
      </w:r>
      <w:r w:rsidR="005A5FE2">
        <w:rPr>
          <w:spacing w:val="0"/>
          <w:sz w:val="16"/>
        </w:rPr>
        <w:t>.</w:t>
      </w:r>
      <w:r w:rsidRPr="005275CB">
        <w:rPr>
          <w:spacing w:val="0"/>
          <w:sz w:val="16"/>
        </w:rPr>
        <w:t>Ⅱ</w:t>
      </w:r>
    </w:p>
    <w:p w14:paraId="6E43CD9F" w14:textId="28A4D5C5" w:rsidR="00C7457C" w:rsidRPr="00C61849" w:rsidRDefault="00C7457C" w:rsidP="00C7457C">
      <w:pPr>
        <w:pStyle w:val="a3"/>
        <w:snapToGrid w:val="0"/>
        <w:spacing w:after="0"/>
        <w:ind w:firstLine="289"/>
        <w:jc w:val="center"/>
        <w:rPr>
          <w:smallCaps/>
          <w:spacing w:val="0"/>
          <w:sz w:val="16"/>
        </w:rPr>
      </w:pPr>
      <w:bookmarkStart w:id="2" w:name="_Hlk148200851"/>
      <w:r>
        <w:rPr>
          <w:smallCaps/>
          <w:spacing w:val="0"/>
          <w:sz w:val="16"/>
        </w:rPr>
        <w:t xml:space="preserve">Simulation </w:t>
      </w:r>
      <w:r w:rsidRPr="00D708B0">
        <w:rPr>
          <w:smallCaps/>
          <w:spacing w:val="0"/>
          <w:sz w:val="16"/>
        </w:rPr>
        <w:t>parameter</w:t>
      </w:r>
      <w:r>
        <w:rPr>
          <w:smallCaps/>
          <w:spacing w:val="0"/>
          <w:sz w:val="16"/>
        </w:rPr>
        <w:t>s</w:t>
      </w:r>
      <w:r w:rsidR="00174BB5">
        <w:rPr>
          <w:smallCaps/>
          <w:spacing w:val="0"/>
          <w:sz w:val="16"/>
        </w:rPr>
        <w:t xml:space="preserve"> of </w:t>
      </w:r>
      <w:r w:rsidR="00174BB5" w:rsidRPr="0042147B">
        <w:rPr>
          <w:smallCaps/>
          <w:spacing w:val="0"/>
          <w:sz w:val="16"/>
        </w:rPr>
        <w:t>modified IEEE-9 test system</w:t>
      </w:r>
    </w:p>
    <w:tbl>
      <w:tblPr>
        <w:tblStyle w:val="a8"/>
        <w:tblW w:w="3341" w:type="pct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6"/>
        <w:gridCol w:w="1038"/>
        <w:gridCol w:w="817"/>
        <w:gridCol w:w="751"/>
        <w:gridCol w:w="921"/>
        <w:gridCol w:w="827"/>
      </w:tblGrid>
      <w:tr w:rsidR="00C7457C" w:rsidRPr="000B5A7F" w14:paraId="3217DD92" w14:textId="77777777" w:rsidTr="00A64053">
        <w:trPr>
          <w:trHeight w:val="112"/>
          <w:jc w:val="center"/>
        </w:trPr>
        <w:tc>
          <w:tcPr>
            <w:tcW w:w="1077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A342CE5" w14:textId="77777777" w:rsidR="00C7457C" w:rsidRPr="0004076A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bookmarkStart w:id="3" w:name="_Hlk148802033"/>
            <w:bookmarkEnd w:id="2"/>
            <w:r w:rsidRPr="0004076A">
              <w:rPr>
                <w:rFonts w:hint="eastAsia"/>
                <w:sz w:val="16"/>
                <w:szCs w:val="16"/>
                <w:lang w:eastAsia="zh-CN"/>
              </w:rPr>
              <w:t>R</w:t>
            </w:r>
            <w:r w:rsidRPr="0004076A">
              <w:rPr>
                <w:sz w:val="16"/>
                <w:szCs w:val="16"/>
                <w:lang w:eastAsia="zh-CN"/>
              </w:rPr>
              <w:t>esource</w:t>
            </w:r>
          </w:p>
        </w:tc>
        <w:tc>
          <w:tcPr>
            <w:tcW w:w="935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B28D3" w14:textId="77777777" w:rsidR="00C7457C" w:rsidRPr="000B5A7F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n</w:t>
            </w:r>
            <w:r>
              <w:rPr>
                <w:sz w:val="16"/>
                <w:szCs w:val="16"/>
                <w:lang w:eastAsia="zh-CN"/>
              </w:rPr>
              <w:t>umber</w:t>
            </w:r>
          </w:p>
        </w:tc>
        <w:tc>
          <w:tcPr>
            <w:tcW w:w="7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74A2C7A" w14:textId="77777777" w:rsidR="00C7457C" w:rsidRPr="000B5A7F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 xml:space="preserve">Time </w:t>
            </w:r>
          </w:p>
        </w:tc>
        <w:tc>
          <w:tcPr>
            <w:tcW w:w="677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907AE" w14:textId="77777777" w:rsidR="00C7457C" w:rsidRPr="000B5A7F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h</w:t>
            </w:r>
            <w:r>
              <w:rPr>
                <w:sz w:val="16"/>
                <w:szCs w:val="16"/>
                <w:lang w:eastAsia="zh-CN"/>
              </w:rPr>
              <w:t>our</w:t>
            </w:r>
          </w:p>
        </w:tc>
        <w:tc>
          <w:tcPr>
            <w:tcW w:w="83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0C8835D" w14:textId="77777777" w:rsidR="00C7457C" w:rsidRPr="000B5A7F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R</w:t>
            </w:r>
            <w:r w:rsidRPr="00D708B0">
              <w:rPr>
                <w:sz w:val="16"/>
                <w:szCs w:val="16"/>
              </w:rPr>
              <w:t>ange</w:t>
            </w:r>
          </w:p>
        </w:tc>
        <w:tc>
          <w:tcPr>
            <w:tcW w:w="74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76468DF" w14:textId="77777777" w:rsidR="00C7457C" w:rsidRPr="000B5A7F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v</w:t>
            </w:r>
            <w:r>
              <w:rPr>
                <w:sz w:val="16"/>
                <w:szCs w:val="16"/>
                <w:lang w:eastAsia="zh-CN"/>
              </w:rPr>
              <w:t>alue</w:t>
            </w:r>
          </w:p>
        </w:tc>
      </w:tr>
      <w:tr w:rsidR="00C7457C" w:rsidRPr="000B5A7F" w14:paraId="38899704" w14:textId="77777777" w:rsidTr="00A64053">
        <w:trPr>
          <w:trHeight w:val="112"/>
          <w:jc w:val="center"/>
        </w:trPr>
        <w:tc>
          <w:tcPr>
            <w:tcW w:w="1077" w:type="pct"/>
            <w:tcBorders>
              <w:top w:val="single" w:sz="4" w:space="0" w:color="auto"/>
            </w:tcBorders>
            <w:vAlign w:val="center"/>
          </w:tcPr>
          <w:p w14:paraId="589C0A78" w14:textId="77777777" w:rsidR="00C7457C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</w:pPr>
            <w:r w:rsidRPr="00DC5F53">
              <w:rPr>
                <w:position w:val="-10"/>
              </w:rPr>
              <w:object w:dxaOrig="220" w:dyaOrig="279" w14:anchorId="41C1A8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5pt;height:14.25pt" o:ole="">
                  <v:imagedata r:id="rId6" o:title=""/>
                </v:shape>
                <o:OLEObject Type="Embed" ProgID="Equation.DSMT4" ShapeID="_x0000_i1025" DrawAspect="Content" ObjectID="_1760439524" r:id="rId7"/>
              </w:object>
            </w:r>
          </w:p>
        </w:tc>
        <w:tc>
          <w:tcPr>
            <w:tcW w:w="93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54A9507" w14:textId="77777777" w:rsidR="00C7457C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 (3</w:t>
            </w:r>
            <w:r w:rsidRPr="00E26715">
              <w:rPr>
                <w:i/>
                <w:iCs/>
                <w:sz w:val="16"/>
                <w:szCs w:val="16"/>
              </w:rPr>
              <w:t>T</w: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9441BE9" w14:textId="77777777" w:rsidR="00C7457C" w:rsidRPr="00E26715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i/>
                <w:iCs/>
                <w:sz w:val="16"/>
                <w:szCs w:val="16"/>
              </w:rPr>
            </w:pPr>
            <w:r w:rsidRPr="00E26715">
              <w:rPr>
                <w:i/>
                <w:iCs/>
                <w:sz w:val="16"/>
                <w:szCs w:val="16"/>
              </w:rPr>
              <w:t>T</w:t>
            </w:r>
          </w:p>
        </w:tc>
        <w:tc>
          <w:tcPr>
            <w:tcW w:w="677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4EFA8E9" w14:textId="77777777" w:rsidR="00C7457C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92FE8BC" w14:textId="77777777" w:rsidR="00C7457C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6"/>
              </w:rPr>
              <w:object w:dxaOrig="180" w:dyaOrig="200" w14:anchorId="3D60C751">
                <v:shape id="_x0000_i1026" type="#_x0000_t75" style="width:8.85pt;height:10pt" o:ole="">
                  <v:imagedata r:id="rId8" o:title=""/>
                </v:shape>
                <o:OLEObject Type="Embed" ProgID="Equation.DSMT4" ShapeID="_x0000_i1026" DrawAspect="Content" ObjectID="_1760439525" r:id="rId9"/>
              </w:object>
            </w:r>
          </w:p>
        </w:tc>
        <w:tc>
          <w:tcPr>
            <w:tcW w:w="745" w:type="pct"/>
            <w:tcBorders>
              <w:top w:val="single" w:sz="4" w:space="0" w:color="auto"/>
            </w:tcBorders>
            <w:vAlign w:val="center"/>
          </w:tcPr>
          <w:p w14:paraId="0E0031F7" w14:textId="77777777" w:rsidR="00C7457C" w:rsidRDefault="00C7457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</w:t>
            </w:r>
            <w:r>
              <w:rPr>
                <w:sz w:val="16"/>
                <w:szCs w:val="16"/>
                <w:lang w:eastAsia="zh-CN"/>
              </w:rPr>
              <w:t>.3</w:t>
            </w:r>
          </w:p>
        </w:tc>
      </w:tr>
      <w:tr w:rsidR="00A64053" w:rsidRPr="000B5A7F" w14:paraId="1CE2EC74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11733678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00" w:dyaOrig="279" w14:anchorId="44CB3203">
                <v:shape id="_x0000_i1027" type="#_x0000_t75" style="width:10pt;height:14.25pt" o:ole="">
                  <v:imagedata r:id="rId10" o:title=""/>
                </v:shape>
                <o:OLEObject Type="Embed" ProgID="Equation.DSMT4" ShapeID="_x0000_i1027" DrawAspect="Content" ObjectID="_1760439526" r:id="rId11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0BFD4E0C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 (1</w:t>
            </w:r>
            <w:r w:rsidRPr="00E26715">
              <w:rPr>
                <w:i/>
                <w:iCs/>
                <w:sz w:val="16"/>
                <w:szCs w:val="16"/>
              </w:rPr>
              <w:t>T</w: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left w:val="single" w:sz="4" w:space="0" w:color="auto"/>
            </w:tcBorders>
            <w:vAlign w:val="center"/>
          </w:tcPr>
          <w:p w14:paraId="0FA7DB88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E26715">
              <w:rPr>
                <w:i/>
                <w:iCs/>
                <w:sz w:val="16"/>
                <w:szCs w:val="16"/>
              </w:rPr>
              <w:t>T</w:t>
            </w:r>
            <w:r w:rsidRPr="0004076A">
              <w:rPr>
                <w:i/>
                <w:iCs/>
                <w:sz w:val="16"/>
                <w:szCs w:val="16"/>
                <w:vertAlign w:val="subscript"/>
              </w:rPr>
              <w:t>r</w:t>
            </w:r>
          </w:p>
        </w:tc>
        <w:tc>
          <w:tcPr>
            <w:tcW w:w="677" w:type="pct"/>
            <w:tcBorders>
              <w:right w:val="single" w:sz="4" w:space="0" w:color="auto"/>
            </w:tcBorders>
            <w:vAlign w:val="center"/>
          </w:tcPr>
          <w:p w14:paraId="359DBA96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7F0BDF96" w14:textId="03718D15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058D6832" w14:textId="363E03DF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</w:tr>
      <w:tr w:rsidR="00A64053" w:rsidRPr="000B5A7F" w14:paraId="3ED16165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4895F103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20" w:dyaOrig="279" w14:anchorId="424A70C9">
                <v:shape id="_x0000_i1028" type="#_x0000_t75" style="width:11.15pt;height:14.25pt" o:ole="">
                  <v:imagedata r:id="rId12" o:title=""/>
                </v:shape>
                <o:OLEObject Type="Embed" ProgID="Equation.DSMT4" ShapeID="_x0000_i1028" DrawAspect="Content" ObjectID="_1760439527" r:id="rId13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3B4BD5E2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736" w:type="pct"/>
            <w:tcBorders>
              <w:left w:val="single" w:sz="4" w:space="0" w:color="auto"/>
            </w:tcBorders>
            <w:vAlign w:val="center"/>
          </w:tcPr>
          <w:p w14:paraId="6759181D" w14:textId="5875596E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7" w:type="pct"/>
            <w:tcBorders>
              <w:right w:val="single" w:sz="4" w:space="0" w:color="auto"/>
            </w:tcBorders>
            <w:vAlign w:val="center"/>
          </w:tcPr>
          <w:p w14:paraId="5FFF08A5" w14:textId="28F4C254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55FB824C" w14:textId="0427400E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2CC28E14" w14:textId="70D11BD8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</w:tr>
      <w:tr w:rsidR="00A64053" w:rsidRPr="000B5A7F" w14:paraId="534EF1CA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01922827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00" w:dyaOrig="279" w14:anchorId="3CD5A4BD">
                <v:shape id="_x0000_i1029" type="#_x0000_t75" style="width:10pt;height:14.25pt" o:ole="">
                  <v:imagedata r:id="rId14" o:title=""/>
                </v:shape>
                <o:OLEObject Type="Embed" ProgID="Equation.DSMT4" ShapeID="_x0000_i1029" DrawAspect="Content" ObjectID="_1760439528" r:id="rId15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5F1B0615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  <w:r>
              <w:rPr>
                <w:sz w:val="16"/>
                <w:szCs w:val="16"/>
                <w:lang w:eastAsia="zh-CN"/>
              </w:rPr>
              <w:t xml:space="preserve">4 </w:t>
            </w:r>
            <w:r>
              <w:rPr>
                <w:sz w:val="16"/>
                <w:szCs w:val="16"/>
              </w:rPr>
              <w:t>(1</w:t>
            </w:r>
            <w:r w:rsidRPr="00E26715">
              <w:rPr>
                <w:i/>
                <w:iCs/>
                <w:sz w:val="16"/>
                <w:szCs w:val="16"/>
              </w:rPr>
              <w:t>T</w: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left w:val="single" w:sz="4" w:space="0" w:color="auto"/>
              <w:bottom w:val="double" w:sz="4" w:space="0" w:color="auto"/>
            </w:tcBorders>
            <w:vAlign w:val="center"/>
          </w:tcPr>
          <w:p w14:paraId="2AC52A06" w14:textId="50CFE389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7" w:type="pct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14:paraId="68E9F7AD" w14:textId="5258E280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72CF9D55" w14:textId="2126279B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21D3BEE4" w14:textId="4FCA1BC8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</w:tr>
      <w:bookmarkEnd w:id="3"/>
    </w:tbl>
    <w:p w14:paraId="2AFBEB96" w14:textId="1BFA2940" w:rsidR="00DA5E42" w:rsidRDefault="00DA5E42" w:rsidP="00EA6C06">
      <w:pPr>
        <w:pStyle w:val="a3"/>
        <w:spacing w:afterLines="50" w:after="156"/>
        <w:ind w:firstLine="0"/>
        <w:rPr>
          <w:spacing w:val="0"/>
          <w:sz w:val="16"/>
        </w:rPr>
      </w:pPr>
    </w:p>
    <w:p w14:paraId="670D2E4D" w14:textId="31222EE3" w:rsidR="00EA6C06" w:rsidRDefault="00EA6C06" w:rsidP="00EA6C06">
      <w:pPr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</w:pPr>
      <w:r w:rsidRPr="00EA6C06"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>B.</w:t>
      </w:r>
      <w:r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 xml:space="preserve"> </w:t>
      </w:r>
      <w:r w:rsidRPr="00EA6C06">
        <w:rPr>
          <w:rFonts w:ascii="Times New Roman" w:eastAsia="等线" w:hAnsi="Times New Roman" w:cs="Times New Roman"/>
          <w:i/>
          <w:iCs/>
          <w:kern w:val="0"/>
          <w:sz w:val="20"/>
          <w:lang w:eastAsia="en-US"/>
        </w:rPr>
        <w:t>Modified IEEE-39 test system</w:t>
      </w:r>
    </w:p>
    <w:p w14:paraId="076D82C6" w14:textId="77777777" w:rsidR="005504E7" w:rsidRDefault="005504E7" w:rsidP="00EA6C06">
      <w:pPr>
        <w:rPr>
          <w:sz w:val="16"/>
        </w:rPr>
      </w:pPr>
    </w:p>
    <w:p w14:paraId="141B637B" w14:textId="4C7A5A64" w:rsidR="00BE68DE" w:rsidRDefault="00D00B04" w:rsidP="00D00B04">
      <w:pPr>
        <w:jc w:val="center"/>
      </w:pPr>
      <w:r>
        <w:rPr>
          <w:noProof/>
        </w:rPr>
        <w:drawing>
          <wp:inline distT="0" distB="0" distL="0" distR="0" wp14:anchorId="4ECB3AF5" wp14:editId="3F613BB8">
            <wp:extent cx="2093813" cy="2072386"/>
            <wp:effectExtent l="0" t="0" r="1905" b="4445"/>
            <wp:docPr id="44" name="图形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493" cy="208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CB181" w14:textId="4E662034" w:rsidR="00EA6C06" w:rsidRDefault="00EA6C06" w:rsidP="00EA6C06">
      <w:pPr>
        <w:pStyle w:val="a3"/>
        <w:spacing w:afterLines="50" w:after="156"/>
        <w:ind w:firstLine="289"/>
        <w:jc w:val="center"/>
        <w:rPr>
          <w:spacing w:val="0"/>
          <w:sz w:val="16"/>
        </w:rPr>
      </w:pPr>
      <w:r w:rsidRPr="00672DA4">
        <w:rPr>
          <w:spacing w:val="0"/>
          <w:sz w:val="16"/>
        </w:rPr>
        <w:t>Figure</w:t>
      </w:r>
      <w:r>
        <w:rPr>
          <w:spacing w:val="0"/>
          <w:sz w:val="16"/>
        </w:rPr>
        <w:t xml:space="preserve"> B.1</w:t>
      </w:r>
      <w:r w:rsidRPr="00672DA4">
        <w:rPr>
          <w:spacing w:val="0"/>
          <w:sz w:val="16"/>
        </w:rPr>
        <w:t>.</w:t>
      </w:r>
      <w:r>
        <w:rPr>
          <w:spacing w:val="0"/>
          <w:sz w:val="16"/>
        </w:rPr>
        <w:t xml:space="preserve"> The m</w:t>
      </w:r>
      <w:r w:rsidRPr="00E91D2B">
        <w:rPr>
          <w:spacing w:val="0"/>
          <w:sz w:val="16"/>
        </w:rPr>
        <w:t>odified</w:t>
      </w:r>
      <w:r>
        <w:rPr>
          <w:spacing w:val="0"/>
          <w:sz w:val="16"/>
        </w:rPr>
        <w:t xml:space="preserve"> </w:t>
      </w:r>
      <w:r>
        <w:rPr>
          <w:sz w:val="16"/>
        </w:rPr>
        <w:t>double-area</w:t>
      </w:r>
      <w:r w:rsidRPr="00E91D2B">
        <w:rPr>
          <w:spacing w:val="0"/>
          <w:sz w:val="16"/>
        </w:rPr>
        <w:t xml:space="preserve"> IEEE-</w:t>
      </w:r>
      <w:r>
        <w:rPr>
          <w:spacing w:val="0"/>
          <w:sz w:val="16"/>
        </w:rPr>
        <w:t>3</w:t>
      </w:r>
      <w:r w:rsidRPr="00E91D2B">
        <w:rPr>
          <w:spacing w:val="0"/>
          <w:sz w:val="16"/>
        </w:rPr>
        <w:t>9 test system</w:t>
      </w:r>
    </w:p>
    <w:p w14:paraId="3BA9E890" w14:textId="0A6C9080" w:rsidR="00D62B80" w:rsidRDefault="00D62B80" w:rsidP="00EA6C06">
      <w:pPr>
        <w:pStyle w:val="a3"/>
        <w:spacing w:afterLines="50" w:after="156"/>
        <w:ind w:firstLine="289"/>
        <w:jc w:val="center"/>
        <w:rPr>
          <w:spacing w:val="0"/>
          <w:sz w:val="16"/>
        </w:rPr>
      </w:pPr>
    </w:p>
    <w:p w14:paraId="01F03CEB" w14:textId="785DC29C" w:rsidR="00D62B80" w:rsidRDefault="00D62B80" w:rsidP="00EA6C06">
      <w:pPr>
        <w:pStyle w:val="a3"/>
        <w:spacing w:afterLines="50" w:after="156"/>
        <w:ind w:firstLine="289"/>
        <w:jc w:val="center"/>
        <w:rPr>
          <w:spacing w:val="0"/>
          <w:sz w:val="16"/>
        </w:rPr>
      </w:pPr>
    </w:p>
    <w:p w14:paraId="6AE351F7" w14:textId="77777777" w:rsidR="00D62B80" w:rsidRDefault="00D62B80" w:rsidP="00D62B80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</w:p>
    <w:p w14:paraId="6FFFF139" w14:textId="5A1ECE75" w:rsidR="00D62B80" w:rsidRDefault="00D62B80" w:rsidP="00D62B80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  <w:r>
        <w:rPr>
          <w:spacing w:val="0"/>
          <w:sz w:val="16"/>
        </w:rPr>
        <w:t xml:space="preserve">TABLE </w:t>
      </w:r>
      <w:r>
        <w:rPr>
          <w:rFonts w:hint="eastAsia"/>
          <w:spacing w:val="0"/>
          <w:sz w:val="16"/>
          <w:lang w:eastAsia="zh-CN"/>
        </w:rPr>
        <w:t>B</w:t>
      </w:r>
      <w:r>
        <w:rPr>
          <w:spacing w:val="0"/>
          <w:sz w:val="16"/>
        </w:rPr>
        <w:t>.</w:t>
      </w:r>
      <w:r>
        <w:rPr>
          <w:rFonts w:hint="eastAsia"/>
          <w:spacing w:val="0"/>
          <w:sz w:val="16"/>
          <w:lang w:eastAsia="zh-CN"/>
        </w:rPr>
        <w:t>I</w:t>
      </w:r>
    </w:p>
    <w:p w14:paraId="53CF143B" w14:textId="1A77A86D" w:rsidR="00D62B80" w:rsidRPr="00C61849" w:rsidRDefault="00D62B80" w:rsidP="00D62B80">
      <w:pPr>
        <w:pStyle w:val="a3"/>
        <w:snapToGrid w:val="0"/>
        <w:spacing w:after="0"/>
        <w:ind w:firstLine="289"/>
        <w:jc w:val="center"/>
        <w:rPr>
          <w:smallCaps/>
          <w:spacing w:val="0"/>
          <w:sz w:val="16"/>
        </w:rPr>
      </w:pPr>
      <w:r w:rsidRPr="00C61849">
        <w:rPr>
          <w:smallCaps/>
          <w:spacing w:val="0"/>
          <w:sz w:val="16"/>
        </w:rPr>
        <w:t>Capacity of generators and lines</w:t>
      </w:r>
      <w:r w:rsidR="001C2160">
        <w:rPr>
          <w:smallCaps/>
          <w:spacing w:val="0"/>
          <w:sz w:val="16"/>
        </w:rPr>
        <w:t xml:space="preserve"> of </w:t>
      </w:r>
      <w:r w:rsidR="003D391F">
        <w:rPr>
          <w:smallCaps/>
          <w:spacing w:val="0"/>
          <w:sz w:val="16"/>
        </w:rPr>
        <w:t xml:space="preserve">the </w:t>
      </w:r>
      <w:r w:rsidR="001C2160" w:rsidRPr="003D391F">
        <w:rPr>
          <w:smallCaps/>
          <w:spacing w:val="0"/>
          <w:sz w:val="16"/>
        </w:rPr>
        <w:t>modified IEEE-39 test system</w:t>
      </w:r>
    </w:p>
    <w:tbl>
      <w:tblPr>
        <w:tblStyle w:val="a8"/>
        <w:tblW w:w="4349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"/>
        <w:gridCol w:w="1860"/>
        <w:gridCol w:w="727"/>
        <w:gridCol w:w="1532"/>
        <w:gridCol w:w="728"/>
        <w:gridCol w:w="1529"/>
      </w:tblGrid>
      <w:tr w:rsidR="00BD337D" w:rsidRPr="000B5A7F" w14:paraId="403DA37F" w14:textId="45D5F435" w:rsidTr="00BD337D">
        <w:trPr>
          <w:trHeight w:val="76"/>
          <w:jc w:val="center"/>
        </w:trPr>
        <w:tc>
          <w:tcPr>
            <w:tcW w:w="588" w:type="pct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</w:tcPr>
          <w:p w14:paraId="7D6A4C50" w14:textId="77777777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tor</w:t>
            </w:r>
          </w:p>
        </w:tc>
        <w:tc>
          <w:tcPr>
            <w:tcW w:w="1287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EA746" w14:textId="77777777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tor</w:t>
            </w:r>
            <w:r w:rsidRPr="000B5A7F">
              <w:rPr>
                <w:sz w:val="16"/>
                <w:szCs w:val="16"/>
              </w:rPr>
              <w:t xml:space="preserve"> capacity (MW)</w:t>
            </w:r>
          </w:p>
        </w:tc>
        <w:tc>
          <w:tcPr>
            <w:tcW w:w="503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1641F57" w14:textId="77777777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ine</w:t>
            </w:r>
          </w:p>
        </w:tc>
        <w:tc>
          <w:tcPr>
            <w:tcW w:w="1060" w:type="pct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14:paraId="091330A3" w14:textId="77777777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jc w:val="both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ine capacity (MW)</w:t>
            </w:r>
          </w:p>
        </w:tc>
        <w:tc>
          <w:tcPr>
            <w:tcW w:w="504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ADC2B0" w14:textId="09F86BCE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ine</w:t>
            </w:r>
          </w:p>
        </w:tc>
        <w:tc>
          <w:tcPr>
            <w:tcW w:w="1058" w:type="pct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14:paraId="3C06734A" w14:textId="1A4C7FC7" w:rsidR="00231EA0" w:rsidRPr="000B5A7F" w:rsidRDefault="00231EA0" w:rsidP="00231EA0">
            <w:pPr>
              <w:pStyle w:val="MTDisplayEquation"/>
              <w:snapToGrid w:val="0"/>
              <w:spacing w:after="0" w:line="240" w:lineRule="auto"/>
              <w:ind w:firstLine="0"/>
              <w:jc w:val="both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ine capacity (MW)</w:t>
            </w:r>
          </w:p>
        </w:tc>
      </w:tr>
      <w:tr w:rsidR="00BD337D" w:rsidRPr="000B5A7F" w14:paraId="522E7E89" w14:textId="5E81B626" w:rsidTr="00BD337D">
        <w:trPr>
          <w:trHeight w:val="76"/>
          <w:jc w:val="center"/>
        </w:trPr>
        <w:tc>
          <w:tcPr>
            <w:tcW w:w="588" w:type="pct"/>
            <w:tcBorders>
              <w:top w:val="single" w:sz="4" w:space="0" w:color="auto"/>
              <w:right w:val="nil"/>
            </w:tcBorders>
            <w:vAlign w:val="center"/>
          </w:tcPr>
          <w:p w14:paraId="17B62784" w14:textId="38F76181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3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1287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216A767" w14:textId="6323D3E3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687CE4">
              <w:rPr>
                <w:rFonts w:hint="eastAsia"/>
                <w:sz w:val="16"/>
                <w:szCs w:val="16"/>
                <w:lang w:eastAsia="zh-CN"/>
              </w:rPr>
              <w:t xml:space="preserve">1000.00 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7A20F9F3" w14:textId="0D74003C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1-</w:t>
            </w:r>
            <w:r>
              <w:rPr>
                <w:sz w:val="16"/>
                <w:szCs w:val="16"/>
              </w:rPr>
              <w:t>2</w:t>
            </w:r>
          </w:p>
        </w:tc>
        <w:tc>
          <w:tcPr>
            <w:tcW w:w="1060" w:type="pct"/>
            <w:tcBorders>
              <w:top w:val="single" w:sz="4" w:space="0" w:color="auto"/>
              <w:left w:val="nil"/>
            </w:tcBorders>
            <w:vAlign w:val="center"/>
          </w:tcPr>
          <w:p w14:paraId="5E21CFD1" w14:textId="72F61EAE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14.02 </w:t>
            </w:r>
          </w:p>
        </w:tc>
        <w:tc>
          <w:tcPr>
            <w:tcW w:w="504" w:type="pc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DA20C55" w14:textId="03417527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1</w:t>
            </w:r>
            <w:r>
              <w:rPr>
                <w:sz w:val="16"/>
                <w:szCs w:val="16"/>
              </w:rPr>
              <w:t>4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15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</w:tcBorders>
            <w:vAlign w:val="center"/>
          </w:tcPr>
          <w:p w14:paraId="3135A899" w14:textId="04B44EE3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BD337D" w:rsidRPr="000B5A7F" w14:paraId="167870DE" w14:textId="7291B26C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5CB9200A" w14:textId="05645C45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3</w:t>
            </w:r>
            <w:r>
              <w:rPr>
                <w:sz w:val="16"/>
                <w:szCs w:val="16"/>
              </w:rPr>
              <w:t>2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450F0A68" w14:textId="29AF93D8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687CE4">
              <w:rPr>
                <w:rFonts w:hint="eastAsia"/>
                <w:sz w:val="16"/>
                <w:szCs w:val="16"/>
                <w:lang w:eastAsia="zh-CN"/>
              </w:rPr>
              <w:t xml:space="preserve">100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6D0F0B66" w14:textId="7D685218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1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39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75353D2A" w14:textId="6703E4F5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391A622D" w14:textId="45B21769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15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16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5A76C5F4" w14:textId="6D4C5345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41.92 </w:t>
            </w:r>
          </w:p>
        </w:tc>
      </w:tr>
      <w:tr w:rsidR="00BD337D" w:rsidRPr="000B5A7F" w14:paraId="321199FA" w14:textId="19951110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258EAAD3" w14:textId="763484B3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</w:t>
            </w:r>
            <w:r>
              <w:rPr>
                <w:sz w:val="16"/>
                <w:szCs w:val="16"/>
              </w:rPr>
              <w:t>33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6D3C20A4" w14:textId="330D26DD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687CE4">
              <w:rPr>
                <w:rFonts w:hint="eastAsia"/>
                <w:sz w:val="16"/>
                <w:szCs w:val="16"/>
                <w:lang w:eastAsia="zh-CN"/>
              </w:rPr>
              <w:t xml:space="preserve">100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36BD1210" w14:textId="06486D94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2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0E6ACB9A" w14:textId="1B736CA3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00.12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43E51A60" w14:textId="690C89B2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16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17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06BC4A1D" w14:textId="7E4E8A3A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71.16 </w:t>
            </w:r>
          </w:p>
        </w:tc>
      </w:tr>
      <w:tr w:rsidR="00BD337D" w:rsidRPr="000B5A7F" w14:paraId="2FF6ED92" w14:textId="0073EFF7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684CED26" w14:textId="57D3CBB9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</w:t>
            </w:r>
            <w:r>
              <w:rPr>
                <w:sz w:val="16"/>
                <w:szCs w:val="16"/>
              </w:rPr>
              <w:t>34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6A32C922" w14:textId="6E85F2DE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687CE4">
              <w:rPr>
                <w:rFonts w:hint="eastAsia"/>
                <w:sz w:val="16"/>
                <w:szCs w:val="16"/>
                <w:lang w:eastAsia="zh-CN"/>
              </w:rPr>
              <w:t xml:space="preserve">100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395B00A2" w14:textId="1B4B3A2F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2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25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7334142D" w14:textId="361B76B1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14.14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55A70F92" w14:textId="785DB125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0B5A7F">
              <w:rPr>
                <w:sz w:val="16"/>
                <w:szCs w:val="16"/>
              </w:rPr>
              <w:t>L</w:t>
            </w:r>
            <w:r>
              <w:rPr>
                <w:sz w:val="16"/>
                <w:szCs w:val="16"/>
              </w:rPr>
              <w:t>16</w:t>
            </w:r>
            <w:r w:rsidRPr="000B5A7F">
              <w:rPr>
                <w:sz w:val="16"/>
                <w:szCs w:val="16"/>
              </w:rPr>
              <w:t>-</w:t>
            </w:r>
            <w:r>
              <w:rPr>
                <w:sz w:val="16"/>
                <w:szCs w:val="16"/>
              </w:rPr>
              <w:t>19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7AC97765" w14:textId="47779A00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552.00 </w:t>
            </w:r>
          </w:p>
        </w:tc>
      </w:tr>
      <w:tr w:rsidR="00BD337D" w:rsidRPr="000B5A7F" w14:paraId="2A4E5EF0" w14:textId="1DF66564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59EEFB7F" w14:textId="733B6C6B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W</w:t>
            </w:r>
            <w:r>
              <w:rPr>
                <w:sz w:val="16"/>
                <w:szCs w:val="16"/>
              </w:rPr>
              <w:t>35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4033280E" w14:textId="111A3C42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687CE4">
              <w:rPr>
                <w:rFonts w:hint="eastAsia"/>
                <w:sz w:val="16"/>
                <w:szCs w:val="16"/>
                <w:lang w:eastAsia="zh-CN"/>
              </w:rPr>
              <w:t xml:space="preserve">100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059470AA" w14:textId="4CE5EBFB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-30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2AB2D97D" w14:textId="56A53718" w:rsidR="00687CE4" w:rsidRPr="000B5A7F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64473230" w14:textId="29A2C20D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6-21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09C6A8C" w14:textId="2956C9DF" w:rsidR="00687CE4" w:rsidRPr="00231EA0" w:rsidRDefault="00687CE4" w:rsidP="00687CE4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01.73 </w:t>
            </w:r>
          </w:p>
        </w:tc>
      </w:tr>
      <w:tr w:rsidR="00BD337D" w:rsidRPr="000B5A7F" w14:paraId="41C60115" w14:textId="5BB03FB2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724BD984" w14:textId="444C403C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  <w:lang w:eastAsia="zh-CN"/>
              </w:rPr>
              <w:t>30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62E48913" w14:textId="1CBC9BCC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040.00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746B7BEF" w14:textId="1AA6F9E1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3-4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5A7E7E74" w14:textId="1B3F88E9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055BB043" w14:textId="346008C9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6-24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3886A68" w14:textId="53AC0F42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BD337D" w:rsidRPr="000B5A7F" w14:paraId="70B76E93" w14:textId="7366C9FB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08FB39E8" w14:textId="3C490940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</w:rPr>
              <w:t>36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28E91C33" w14:textId="1A665D3F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086917">
              <w:rPr>
                <w:rFonts w:hint="eastAsia"/>
                <w:sz w:val="16"/>
                <w:szCs w:val="16"/>
                <w:lang w:eastAsia="zh-CN"/>
              </w:rPr>
              <w:t xml:space="preserve">58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11EB9CBC" w14:textId="25C2CBD4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3-18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16E8815C" w14:textId="6F74096A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0772C7B9" w14:textId="44E0BAD1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7-18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495F96D9" w14:textId="40A41127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40.82 </w:t>
            </w:r>
          </w:p>
        </w:tc>
      </w:tr>
      <w:tr w:rsidR="00BD337D" w:rsidRPr="000B5A7F" w14:paraId="3F53D408" w14:textId="732AD5A0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47C39E2F" w14:textId="58F4B2B7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</w:rPr>
              <w:t>37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3698576D" w14:textId="64140AF5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086917">
              <w:rPr>
                <w:rFonts w:hint="eastAsia"/>
                <w:sz w:val="16"/>
                <w:szCs w:val="16"/>
                <w:lang w:eastAsia="zh-CN"/>
              </w:rPr>
              <w:t xml:space="preserve">564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0D5ECF16" w14:textId="0EA0C7A2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4-5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093B3458" w14:textId="519A1F3E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13.22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0934F73F" w14:textId="6F42A5FB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7-27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4D525050" w14:textId="4596F8F0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BD337D" w:rsidRPr="000B5A7F" w14:paraId="0A09B15A" w14:textId="69DFEA32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3D48BD71" w14:textId="3E7907D9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</w:rPr>
              <w:t>38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2A985EC9" w14:textId="6FF5475F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086917">
              <w:rPr>
                <w:rFonts w:hint="eastAsia"/>
                <w:sz w:val="16"/>
                <w:szCs w:val="16"/>
                <w:lang w:eastAsia="zh-CN"/>
              </w:rPr>
              <w:t xml:space="preserve">865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32790A7B" w14:textId="6227047F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4-14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6893D2C5" w14:textId="20AD718E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21.84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5C76E18A" w14:textId="43A070EC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9-20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4E2877E6" w14:textId="58CA21BC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6.40 </w:t>
            </w:r>
          </w:p>
        </w:tc>
      </w:tr>
      <w:tr w:rsidR="00BD337D" w:rsidRPr="000B5A7F" w14:paraId="74CEF78C" w14:textId="018C9670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4FF6F452" w14:textId="442EE2DA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</w:rPr>
              <w:t>39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5007D2A4" w14:textId="2FBFF6B5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 w:rsidRPr="00086917">
              <w:rPr>
                <w:rFonts w:hint="eastAsia"/>
                <w:sz w:val="16"/>
                <w:szCs w:val="16"/>
                <w:lang w:eastAsia="zh-CN"/>
              </w:rPr>
              <w:t xml:space="preserve">1100.00 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5728CA26" w14:textId="526E0B1E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5-6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52DFF536" w14:textId="38EA1ADF" w:rsidR="00086917" w:rsidRPr="000B5A7F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617.7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2CC6D72A" w14:textId="79B6D981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9-33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0973FF0A" w14:textId="21E250E3" w:rsidR="00086917" w:rsidRPr="00231EA0" w:rsidRDefault="00086917" w:rsidP="00086917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758.40 </w:t>
            </w:r>
          </w:p>
        </w:tc>
      </w:tr>
      <w:tr w:rsidR="00A64053" w:rsidRPr="000B5A7F" w14:paraId="3326300D" w14:textId="420BC686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36E19FD5" w14:textId="2BDD19FC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08BD8C6B" w14:textId="5C3AAB0B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6AC096C5" w14:textId="5762D2E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5-8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796502B7" w14:textId="08159F0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04.48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257C9AD8" w14:textId="019A6905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0-34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58CBE83E" w14:textId="4BC92691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609.60 </w:t>
            </w:r>
          </w:p>
        </w:tc>
      </w:tr>
      <w:tr w:rsidR="00A64053" w:rsidRPr="000B5A7F" w14:paraId="2170AF72" w14:textId="219987B7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7AD7835A" w14:textId="51C09E4F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38D7024A" w14:textId="65862A51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2B7FAE9F" w14:textId="76755638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6-7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5C5AC627" w14:textId="408283FE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538.17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7FB99445" w14:textId="2FD9A573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1-22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9F82E41" w14:textId="72B12121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730.53 </w:t>
            </w:r>
          </w:p>
        </w:tc>
      </w:tr>
      <w:tr w:rsidR="00A64053" w:rsidRPr="000B5A7F" w14:paraId="21D7B76F" w14:textId="611344FC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67FE0653" w14:textId="67125BA9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17457F56" w14:textId="4653545C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6032D045" w14:textId="0E799224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6-11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186CD297" w14:textId="6A0E86CE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05.84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1F444586" w14:textId="20FA7E60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2-23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3B4A5B6D" w14:textId="08C4A148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A64053" w:rsidRPr="000B5A7F" w14:paraId="4CB3950D" w14:textId="2EA2434F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36B088F2" w14:textId="05D831D4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2D828D66" w14:textId="51FC54C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04774199" w14:textId="71F67BED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6-31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6E1C3F41" w14:textId="4A567D61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750.04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4569E058" w14:textId="2D50C467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2-35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21FCF7F5" w14:textId="19A09FDD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780.00 </w:t>
            </w:r>
          </w:p>
        </w:tc>
      </w:tr>
      <w:tr w:rsidR="00A64053" w:rsidRPr="000B5A7F" w14:paraId="242268D4" w14:textId="00C125B5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7EB3506B" w14:textId="584D2A10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4021207E" w14:textId="23538480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51E852EC" w14:textId="63E28ED9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7-8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58C1F6B5" w14:textId="7314C555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57.61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1D9D032C" w14:textId="586B9D99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3-24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0CD050F9" w14:textId="2170DF2E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24.47 </w:t>
            </w:r>
          </w:p>
        </w:tc>
      </w:tr>
      <w:tr w:rsidR="00A64053" w:rsidRPr="000B5A7F" w14:paraId="045E9B3A" w14:textId="2EBF071F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52A4D263" w14:textId="560EF06D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1827FF34" w14:textId="162A5BD8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51761C32" w14:textId="058F0E73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8-9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3B248DBF" w14:textId="7EE33893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3975DB5F" w14:textId="1ECA0A28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3-36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71810B1C" w14:textId="54E1259F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672.00 </w:t>
            </w:r>
          </w:p>
        </w:tc>
      </w:tr>
      <w:tr w:rsidR="00A64053" w:rsidRPr="000B5A7F" w14:paraId="5F4E371F" w14:textId="7E94275E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2F03041B" w14:textId="72122390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21C1462B" w14:textId="3CEB510F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0EADA89B" w14:textId="491D3FD8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9-39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3729F2A3" w14:textId="6DFE526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7EFFD8C5" w14:textId="72734BE4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5-26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4B742DA" w14:textId="616FA04A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A64053" w:rsidRPr="000B5A7F" w14:paraId="27CAD6B8" w14:textId="77777777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07F4CC9E" w14:textId="2A918F22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555A6E30" w14:textId="2D2CC74C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09420866" w14:textId="4F428883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0-11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4548E62E" w14:textId="50ACA5D1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09.09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18B3443C" w14:textId="44AC0537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5-37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304D7D40" w14:textId="1265301F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648.00 </w:t>
            </w:r>
          </w:p>
        </w:tc>
      </w:tr>
      <w:tr w:rsidR="00A64053" w:rsidRPr="000B5A7F" w14:paraId="0A86871C" w14:textId="558C68DB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2F04D12F" w14:textId="29E66E13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66D9B510" w14:textId="0819A2F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49042178" w14:textId="1B94F850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0-13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3E84DFB2" w14:textId="0A621FC4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70.91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07E4A0A6" w14:textId="41F42A2D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6-27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069F743A" w14:textId="78CD9350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06.86 </w:t>
            </w:r>
          </w:p>
        </w:tc>
      </w:tr>
      <w:tr w:rsidR="00A64053" w:rsidRPr="000B5A7F" w14:paraId="4B1BF015" w14:textId="77777777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4C6113CA" w14:textId="5A8DFCA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43411C67" w14:textId="1422767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33EB6419" w14:textId="530BD464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0-32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686BF443" w14:textId="716957B3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78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10869EBC" w14:textId="17937C96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6-28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7845775" w14:textId="01995C2D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</w:tr>
      <w:tr w:rsidR="00A64053" w:rsidRPr="000B5A7F" w14:paraId="12C9A06D" w14:textId="2E3A804E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65F9EFAC" w14:textId="0927D7B4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406C83A8" w14:textId="588ABC67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1E03ACA2" w14:textId="37F8F4B4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2-11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0E028C36" w14:textId="71566263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686A2FA5" w14:textId="23329AA7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6-29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155902C3" w14:textId="7354ADF1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34.16 </w:t>
            </w:r>
          </w:p>
        </w:tc>
      </w:tr>
      <w:tr w:rsidR="00A64053" w:rsidRPr="000B5A7F" w14:paraId="3C5E0658" w14:textId="12CB9ED3" w:rsidTr="00BD337D">
        <w:trPr>
          <w:trHeight w:val="76"/>
          <w:jc w:val="center"/>
        </w:trPr>
        <w:tc>
          <w:tcPr>
            <w:tcW w:w="588" w:type="pct"/>
            <w:tcBorders>
              <w:right w:val="nil"/>
            </w:tcBorders>
            <w:vAlign w:val="center"/>
          </w:tcPr>
          <w:p w14:paraId="1751BB34" w14:textId="5D6A951B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right w:val="single" w:sz="4" w:space="0" w:color="auto"/>
            </w:tcBorders>
            <w:vAlign w:val="center"/>
          </w:tcPr>
          <w:p w14:paraId="3587704A" w14:textId="5CE716E8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right w:val="nil"/>
            </w:tcBorders>
            <w:vAlign w:val="center"/>
          </w:tcPr>
          <w:p w14:paraId="27EB9BC7" w14:textId="4FBBECCA" w:rsidR="00A64053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2-13</w:t>
            </w:r>
          </w:p>
        </w:tc>
        <w:tc>
          <w:tcPr>
            <w:tcW w:w="1060" w:type="pct"/>
            <w:tcBorders>
              <w:left w:val="nil"/>
            </w:tcBorders>
            <w:vAlign w:val="center"/>
          </w:tcPr>
          <w:p w14:paraId="14C3F36B" w14:textId="1A09739E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200.00 </w:t>
            </w:r>
          </w:p>
        </w:tc>
        <w:tc>
          <w:tcPr>
            <w:tcW w:w="504" w:type="pct"/>
            <w:tcBorders>
              <w:left w:val="nil"/>
              <w:right w:val="nil"/>
            </w:tcBorders>
            <w:vAlign w:val="center"/>
          </w:tcPr>
          <w:p w14:paraId="001C1126" w14:textId="5F80C4D9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8-29</w:t>
            </w:r>
          </w:p>
        </w:tc>
        <w:tc>
          <w:tcPr>
            <w:tcW w:w="1058" w:type="pct"/>
            <w:tcBorders>
              <w:left w:val="nil"/>
            </w:tcBorders>
            <w:vAlign w:val="center"/>
          </w:tcPr>
          <w:p w14:paraId="2898D008" w14:textId="6992A6B9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421.64 </w:t>
            </w:r>
          </w:p>
        </w:tc>
      </w:tr>
      <w:tr w:rsidR="00A64053" w:rsidRPr="000B5A7F" w14:paraId="2C54DB19" w14:textId="09719269" w:rsidTr="00BD337D">
        <w:trPr>
          <w:trHeight w:val="76"/>
          <w:jc w:val="center"/>
        </w:trPr>
        <w:tc>
          <w:tcPr>
            <w:tcW w:w="588" w:type="pct"/>
            <w:tcBorders>
              <w:bottom w:val="double" w:sz="4" w:space="0" w:color="auto"/>
              <w:right w:val="nil"/>
            </w:tcBorders>
            <w:vAlign w:val="center"/>
          </w:tcPr>
          <w:p w14:paraId="7E8ECBA8" w14:textId="2866A3E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1287" w:type="pct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14:paraId="4727DFDF" w14:textId="04AB157D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503" w:type="pct"/>
            <w:tcBorders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14:paraId="5FC440F5" w14:textId="238DE9FD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13-14</w:t>
            </w:r>
          </w:p>
        </w:tc>
        <w:tc>
          <w:tcPr>
            <w:tcW w:w="1060" w:type="pct"/>
            <w:tcBorders>
              <w:left w:val="nil"/>
              <w:bottom w:val="double" w:sz="4" w:space="0" w:color="auto"/>
            </w:tcBorders>
            <w:vAlign w:val="center"/>
          </w:tcPr>
          <w:p w14:paraId="06FCD3C5" w14:textId="77A52D6A" w:rsidR="00A64053" w:rsidRPr="000B5A7F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363.92 </w:t>
            </w:r>
          </w:p>
        </w:tc>
        <w:tc>
          <w:tcPr>
            <w:tcW w:w="504" w:type="pct"/>
            <w:tcBorders>
              <w:left w:val="nil"/>
              <w:bottom w:val="double" w:sz="4" w:space="0" w:color="auto"/>
              <w:right w:val="nil"/>
            </w:tcBorders>
            <w:vAlign w:val="center"/>
          </w:tcPr>
          <w:p w14:paraId="2621AAF3" w14:textId="63862472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L</w:t>
            </w:r>
            <w:r>
              <w:rPr>
                <w:sz w:val="16"/>
                <w:szCs w:val="16"/>
                <w:lang w:eastAsia="zh-CN"/>
              </w:rPr>
              <w:t>29-38</w:t>
            </w:r>
          </w:p>
        </w:tc>
        <w:tc>
          <w:tcPr>
            <w:tcW w:w="1058" w:type="pct"/>
            <w:tcBorders>
              <w:left w:val="nil"/>
              <w:bottom w:val="double" w:sz="4" w:space="0" w:color="auto"/>
            </w:tcBorders>
            <w:vAlign w:val="center"/>
          </w:tcPr>
          <w:p w14:paraId="650A6EE7" w14:textId="026CEE3B" w:rsidR="00A64053" w:rsidRPr="00231EA0" w:rsidRDefault="00A64053" w:rsidP="00A64053">
            <w:pPr>
              <w:pStyle w:val="MTDisplayEquation"/>
              <w:snapToGrid w:val="0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231EA0">
              <w:rPr>
                <w:rFonts w:hint="eastAsia"/>
                <w:sz w:val="16"/>
                <w:szCs w:val="16"/>
              </w:rPr>
              <w:t xml:space="preserve">996.00 </w:t>
            </w:r>
          </w:p>
        </w:tc>
      </w:tr>
    </w:tbl>
    <w:p w14:paraId="151DB68A" w14:textId="77777777" w:rsidR="001D78FB" w:rsidRDefault="001D78FB" w:rsidP="0042147B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</w:p>
    <w:p w14:paraId="5025BB02" w14:textId="72C28AFE" w:rsidR="0042147B" w:rsidRDefault="0042147B" w:rsidP="0042147B">
      <w:pPr>
        <w:pStyle w:val="a3"/>
        <w:snapToGrid w:val="0"/>
        <w:spacing w:after="0"/>
        <w:ind w:firstLine="289"/>
        <w:jc w:val="center"/>
        <w:rPr>
          <w:spacing w:val="0"/>
          <w:sz w:val="16"/>
        </w:rPr>
      </w:pPr>
      <w:r>
        <w:rPr>
          <w:spacing w:val="0"/>
          <w:sz w:val="16"/>
        </w:rPr>
        <w:t>TABLE</w:t>
      </w:r>
      <w:r w:rsidRPr="00672DA4">
        <w:rPr>
          <w:spacing w:val="0"/>
          <w:sz w:val="16"/>
        </w:rPr>
        <w:t xml:space="preserve"> </w:t>
      </w:r>
      <w:r>
        <w:rPr>
          <w:spacing w:val="0"/>
          <w:sz w:val="16"/>
        </w:rPr>
        <w:t>B.</w:t>
      </w:r>
      <w:r w:rsidR="00B22CFC" w:rsidRPr="00B22CFC">
        <w:rPr>
          <w:spacing w:val="0"/>
          <w:sz w:val="16"/>
        </w:rPr>
        <w:t xml:space="preserve"> </w:t>
      </w:r>
      <w:r w:rsidR="00B22CFC" w:rsidRPr="005275CB">
        <w:rPr>
          <w:spacing w:val="0"/>
          <w:sz w:val="16"/>
        </w:rPr>
        <w:t>Ⅱ</w:t>
      </w:r>
    </w:p>
    <w:p w14:paraId="52841F75" w14:textId="53312BC9" w:rsidR="0042147B" w:rsidRPr="00C61849" w:rsidRDefault="0042147B" w:rsidP="0042147B">
      <w:pPr>
        <w:pStyle w:val="a3"/>
        <w:snapToGrid w:val="0"/>
        <w:spacing w:after="0"/>
        <w:ind w:firstLine="289"/>
        <w:jc w:val="center"/>
        <w:rPr>
          <w:smallCaps/>
          <w:spacing w:val="0"/>
          <w:sz w:val="16"/>
        </w:rPr>
      </w:pPr>
      <w:r>
        <w:rPr>
          <w:smallCaps/>
          <w:spacing w:val="0"/>
          <w:sz w:val="16"/>
        </w:rPr>
        <w:t xml:space="preserve">Simulation </w:t>
      </w:r>
      <w:r w:rsidRPr="00D708B0">
        <w:rPr>
          <w:smallCaps/>
          <w:spacing w:val="0"/>
          <w:sz w:val="16"/>
        </w:rPr>
        <w:t>parameter</w:t>
      </w:r>
      <w:r>
        <w:rPr>
          <w:smallCaps/>
          <w:spacing w:val="0"/>
          <w:sz w:val="16"/>
        </w:rPr>
        <w:t xml:space="preserve">s of </w:t>
      </w:r>
      <w:r w:rsidR="00174BB5">
        <w:rPr>
          <w:smallCaps/>
          <w:spacing w:val="0"/>
          <w:sz w:val="16"/>
        </w:rPr>
        <w:t>each area</w:t>
      </w:r>
      <w:r>
        <w:rPr>
          <w:smallCaps/>
          <w:spacing w:val="0"/>
          <w:sz w:val="16"/>
        </w:rPr>
        <w:t xml:space="preserve"> in the </w:t>
      </w:r>
      <w:r w:rsidRPr="0042147B">
        <w:rPr>
          <w:smallCaps/>
          <w:spacing w:val="0"/>
          <w:sz w:val="16"/>
        </w:rPr>
        <w:t>modified IEEE-39 test system</w:t>
      </w:r>
    </w:p>
    <w:tbl>
      <w:tblPr>
        <w:tblStyle w:val="a8"/>
        <w:tblW w:w="3341" w:type="pct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6"/>
        <w:gridCol w:w="1038"/>
        <w:gridCol w:w="817"/>
        <w:gridCol w:w="751"/>
        <w:gridCol w:w="921"/>
        <w:gridCol w:w="827"/>
      </w:tblGrid>
      <w:tr w:rsidR="0042147B" w:rsidRPr="000B5A7F" w14:paraId="1702DB27" w14:textId="77777777" w:rsidTr="00A64053">
        <w:trPr>
          <w:trHeight w:val="112"/>
          <w:jc w:val="center"/>
        </w:trPr>
        <w:tc>
          <w:tcPr>
            <w:tcW w:w="1077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1B79C47" w14:textId="77777777" w:rsidR="0042147B" w:rsidRPr="0004076A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 w:rsidRPr="0004076A">
              <w:rPr>
                <w:rFonts w:hint="eastAsia"/>
                <w:sz w:val="16"/>
                <w:szCs w:val="16"/>
                <w:lang w:eastAsia="zh-CN"/>
              </w:rPr>
              <w:t>R</w:t>
            </w:r>
            <w:r w:rsidRPr="0004076A">
              <w:rPr>
                <w:sz w:val="16"/>
                <w:szCs w:val="16"/>
                <w:lang w:eastAsia="zh-CN"/>
              </w:rPr>
              <w:t>esource</w:t>
            </w:r>
          </w:p>
        </w:tc>
        <w:tc>
          <w:tcPr>
            <w:tcW w:w="935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32249" w14:textId="77777777" w:rsidR="0042147B" w:rsidRPr="000B5A7F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n</w:t>
            </w:r>
            <w:r>
              <w:rPr>
                <w:sz w:val="16"/>
                <w:szCs w:val="16"/>
                <w:lang w:eastAsia="zh-CN"/>
              </w:rPr>
              <w:t>umber</w:t>
            </w:r>
          </w:p>
        </w:tc>
        <w:tc>
          <w:tcPr>
            <w:tcW w:w="736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9774A32" w14:textId="77777777" w:rsidR="0042147B" w:rsidRPr="000B5A7F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 xml:space="preserve">Time </w:t>
            </w:r>
          </w:p>
        </w:tc>
        <w:tc>
          <w:tcPr>
            <w:tcW w:w="677" w:type="pct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64DC9" w14:textId="77777777" w:rsidR="0042147B" w:rsidRPr="000B5A7F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h</w:t>
            </w:r>
            <w:r>
              <w:rPr>
                <w:sz w:val="16"/>
                <w:szCs w:val="16"/>
                <w:lang w:eastAsia="zh-CN"/>
              </w:rPr>
              <w:t>our</w:t>
            </w:r>
          </w:p>
        </w:tc>
        <w:tc>
          <w:tcPr>
            <w:tcW w:w="83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FC2E7E5" w14:textId="77777777" w:rsidR="0042147B" w:rsidRPr="000B5A7F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R</w:t>
            </w:r>
            <w:r w:rsidRPr="00D708B0">
              <w:rPr>
                <w:sz w:val="16"/>
                <w:szCs w:val="16"/>
              </w:rPr>
              <w:t>ange</w:t>
            </w:r>
          </w:p>
        </w:tc>
        <w:tc>
          <w:tcPr>
            <w:tcW w:w="74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34707CB" w14:textId="77777777" w:rsidR="0042147B" w:rsidRPr="000B5A7F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v</w:t>
            </w:r>
            <w:r>
              <w:rPr>
                <w:sz w:val="16"/>
                <w:szCs w:val="16"/>
                <w:lang w:eastAsia="zh-CN"/>
              </w:rPr>
              <w:t>alue</w:t>
            </w:r>
          </w:p>
        </w:tc>
      </w:tr>
      <w:tr w:rsidR="0042147B" w:rsidRPr="000B5A7F" w14:paraId="442BD205" w14:textId="77777777" w:rsidTr="00A64053">
        <w:trPr>
          <w:trHeight w:val="112"/>
          <w:jc w:val="center"/>
        </w:trPr>
        <w:tc>
          <w:tcPr>
            <w:tcW w:w="1077" w:type="pct"/>
            <w:tcBorders>
              <w:top w:val="single" w:sz="4" w:space="0" w:color="auto"/>
            </w:tcBorders>
            <w:vAlign w:val="center"/>
          </w:tcPr>
          <w:p w14:paraId="639E29ED" w14:textId="77777777" w:rsidR="0042147B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</w:pPr>
            <w:r w:rsidRPr="00DC5F53">
              <w:rPr>
                <w:position w:val="-10"/>
              </w:rPr>
              <w:object w:dxaOrig="220" w:dyaOrig="279" w14:anchorId="1B739B32">
                <v:shape id="_x0000_i1030" type="#_x0000_t75" style="width:11.15pt;height:14.25pt" o:ole="">
                  <v:imagedata r:id="rId6" o:title=""/>
                </v:shape>
                <o:OLEObject Type="Embed" ProgID="Equation.DSMT4" ShapeID="_x0000_i1030" DrawAspect="Content" ObjectID="_1760439529" r:id="rId18"/>
              </w:object>
            </w:r>
          </w:p>
        </w:tc>
        <w:tc>
          <w:tcPr>
            <w:tcW w:w="93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5BB633B" w14:textId="2B1BE0BF" w:rsidR="0042147B" w:rsidRDefault="00875CDC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8</w:t>
            </w:r>
            <w:r w:rsidR="0042147B">
              <w:rPr>
                <w:sz w:val="16"/>
                <w:szCs w:val="16"/>
              </w:rPr>
              <w:t xml:space="preserve"> (</w:t>
            </w:r>
            <w:r>
              <w:rPr>
                <w:sz w:val="16"/>
                <w:szCs w:val="16"/>
              </w:rPr>
              <w:t>2</w:t>
            </w:r>
            <w:r w:rsidR="0042147B" w:rsidRPr="00E26715">
              <w:rPr>
                <w:i/>
                <w:iCs/>
                <w:sz w:val="16"/>
                <w:szCs w:val="16"/>
              </w:rPr>
              <w:t>T</w:t>
            </w:r>
            <w:r w:rsidR="0042147B"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0DAAB1F" w14:textId="77777777" w:rsidR="0042147B" w:rsidRPr="00E26715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i/>
                <w:iCs/>
                <w:sz w:val="16"/>
                <w:szCs w:val="16"/>
              </w:rPr>
            </w:pPr>
            <w:r w:rsidRPr="00E26715">
              <w:rPr>
                <w:i/>
                <w:iCs/>
                <w:sz w:val="16"/>
                <w:szCs w:val="16"/>
              </w:rPr>
              <w:t>T</w:t>
            </w:r>
          </w:p>
        </w:tc>
        <w:tc>
          <w:tcPr>
            <w:tcW w:w="677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FE39230" w14:textId="77777777" w:rsidR="0042147B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86C11AD" w14:textId="77777777" w:rsidR="0042147B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6"/>
              </w:rPr>
              <w:object w:dxaOrig="180" w:dyaOrig="200" w14:anchorId="3D159D43">
                <v:shape id="_x0000_i1031" type="#_x0000_t75" style="width:8.85pt;height:10pt" o:ole="">
                  <v:imagedata r:id="rId8" o:title=""/>
                </v:shape>
                <o:OLEObject Type="Embed" ProgID="Equation.DSMT4" ShapeID="_x0000_i1031" DrawAspect="Content" ObjectID="_1760439530" r:id="rId19"/>
              </w:object>
            </w:r>
          </w:p>
        </w:tc>
        <w:tc>
          <w:tcPr>
            <w:tcW w:w="745" w:type="pct"/>
            <w:tcBorders>
              <w:top w:val="single" w:sz="4" w:space="0" w:color="auto"/>
            </w:tcBorders>
            <w:vAlign w:val="center"/>
          </w:tcPr>
          <w:p w14:paraId="64EF1CAC" w14:textId="77777777" w:rsidR="0042147B" w:rsidRDefault="0042147B" w:rsidP="00AA45F9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</w:t>
            </w:r>
            <w:r>
              <w:rPr>
                <w:sz w:val="16"/>
                <w:szCs w:val="16"/>
                <w:lang w:eastAsia="zh-CN"/>
              </w:rPr>
              <w:t>.3</w:t>
            </w:r>
          </w:p>
        </w:tc>
      </w:tr>
      <w:tr w:rsidR="00A64053" w:rsidRPr="000B5A7F" w14:paraId="32BCE35F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6024D3FE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00" w:dyaOrig="279" w14:anchorId="013EF3DA">
                <v:shape id="_x0000_i1032" type="#_x0000_t75" style="width:10pt;height:14.25pt" o:ole="">
                  <v:imagedata r:id="rId10" o:title=""/>
                </v:shape>
                <o:OLEObject Type="Embed" ProgID="Equation.DSMT4" ShapeID="_x0000_i1032" DrawAspect="Content" ObjectID="_1760439531" r:id="rId20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7FE5B0BB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 (1</w:t>
            </w:r>
            <w:r w:rsidRPr="00E26715">
              <w:rPr>
                <w:i/>
                <w:iCs/>
                <w:sz w:val="16"/>
                <w:szCs w:val="16"/>
              </w:rPr>
              <w:t>T</w: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left w:val="single" w:sz="4" w:space="0" w:color="auto"/>
            </w:tcBorders>
            <w:vAlign w:val="center"/>
          </w:tcPr>
          <w:p w14:paraId="29B9E0A2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E26715">
              <w:rPr>
                <w:i/>
                <w:iCs/>
                <w:sz w:val="16"/>
                <w:szCs w:val="16"/>
              </w:rPr>
              <w:t>T</w:t>
            </w:r>
            <w:r w:rsidRPr="0004076A">
              <w:rPr>
                <w:i/>
                <w:iCs/>
                <w:sz w:val="16"/>
                <w:szCs w:val="16"/>
                <w:vertAlign w:val="subscript"/>
              </w:rPr>
              <w:t>r</w:t>
            </w:r>
          </w:p>
        </w:tc>
        <w:tc>
          <w:tcPr>
            <w:tcW w:w="677" w:type="pct"/>
            <w:tcBorders>
              <w:right w:val="single" w:sz="4" w:space="0" w:color="auto"/>
            </w:tcBorders>
            <w:vAlign w:val="center"/>
          </w:tcPr>
          <w:p w14:paraId="5AEB7380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15BAEEBD" w14:textId="4D3A8756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3F657817" w14:textId="5966CCF3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</w:tr>
      <w:tr w:rsidR="00A64053" w:rsidRPr="000B5A7F" w14:paraId="2F2DE55B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136B8543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20" w:dyaOrig="279" w14:anchorId="671DA3DF">
                <v:shape id="_x0000_i1033" type="#_x0000_t75" style="width:11.15pt;height:14.25pt" o:ole="">
                  <v:imagedata r:id="rId12" o:title=""/>
                </v:shape>
                <o:OLEObject Type="Embed" ProgID="Equation.DSMT4" ShapeID="_x0000_i1033" DrawAspect="Content" ObjectID="_1760439532" r:id="rId21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1EE41556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736" w:type="pct"/>
            <w:tcBorders>
              <w:left w:val="single" w:sz="4" w:space="0" w:color="auto"/>
            </w:tcBorders>
            <w:vAlign w:val="center"/>
          </w:tcPr>
          <w:p w14:paraId="2F134E59" w14:textId="4C9069D5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7" w:type="pct"/>
            <w:tcBorders>
              <w:right w:val="single" w:sz="4" w:space="0" w:color="auto"/>
            </w:tcBorders>
            <w:vAlign w:val="center"/>
          </w:tcPr>
          <w:p w14:paraId="12B17876" w14:textId="5B38E3D9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-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3D670F53" w14:textId="57D176E5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35C3AF6E" w14:textId="19CB0942" w:rsidR="00A64053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</w:tr>
      <w:tr w:rsidR="00A64053" w:rsidRPr="000B5A7F" w14:paraId="223A76C3" w14:textId="77777777" w:rsidTr="00A64053">
        <w:trPr>
          <w:trHeight w:val="112"/>
          <w:jc w:val="center"/>
        </w:trPr>
        <w:tc>
          <w:tcPr>
            <w:tcW w:w="1077" w:type="pct"/>
            <w:vAlign w:val="center"/>
          </w:tcPr>
          <w:p w14:paraId="0EC49819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 w:rsidRPr="00DC5F53">
              <w:rPr>
                <w:position w:val="-10"/>
              </w:rPr>
              <w:object w:dxaOrig="200" w:dyaOrig="279" w14:anchorId="77248C42">
                <v:shape id="_x0000_i1034" type="#_x0000_t75" style="width:10pt;height:14.25pt" o:ole="">
                  <v:imagedata r:id="rId14" o:title=""/>
                </v:shape>
                <o:OLEObject Type="Embed" ProgID="Equation.DSMT4" ShapeID="_x0000_i1034" DrawAspect="Content" ObjectID="_1760439533" r:id="rId22"/>
              </w:object>
            </w:r>
          </w:p>
        </w:tc>
        <w:tc>
          <w:tcPr>
            <w:tcW w:w="935" w:type="pct"/>
            <w:tcBorders>
              <w:right w:val="single" w:sz="4" w:space="0" w:color="auto"/>
            </w:tcBorders>
            <w:vAlign w:val="center"/>
          </w:tcPr>
          <w:p w14:paraId="270BA7DD" w14:textId="77777777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  <w:r>
              <w:rPr>
                <w:sz w:val="16"/>
                <w:szCs w:val="16"/>
                <w:lang w:eastAsia="zh-CN"/>
              </w:rPr>
              <w:t xml:space="preserve">4 </w:t>
            </w:r>
            <w:r>
              <w:rPr>
                <w:sz w:val="16"/>
                <w:szCs w:val="16"/>
              </w:rPr>
              <w:t>(1</w:t>
            </w:r>
            <w:r w:rsidRPr="00E26715">
              <w:rPr>
                <w:i/>
                <w:iCs/>
                <w:sz w:val="16"/>
                <w:szCs w:val="16"/>
              </w:rPr>
              <w:t>T</w: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736" w:type="pct"/>
            <w:tcBorders>
              <w:left w:val="single" w:sz="4" w:space="0" w:color="auto"/>
              <w:bottom w:val="double" w:sz="4" w:space="0" w:color="auto"/>
            </w:tcBorders>
            <w:vAlign w:val="center"/>
          </w:tcPr>
          <w:p w14:paraId="05338648" w14:textId="3089E302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677" w:type="pct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14:paraId="24B32617" w14:textId="34D6A223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830" w:type="pct"/>
            <w:tcBorders>
              <w:left w:val="single" w:sz="4" w:space="0" w:color="auto"/>
            </w:tcBorders>
            <w:vAlign w:val="center"/>
          </w:tcPr>
          <w:p w14:paraId="07C90119" w14:textId="1D2EE931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  <w:tc>
          <w:tcPr>
            <w:tcW w:w="745" w:type="pct"/>
            <w:vAlign w:val="center"/>
          </w:tcPr>
          <w:p w14:paraId="453BCD29" w14:textId="2BB4C9D4" w:rsidR="00A64053" w:rsidRPr="000B5A7F" w:rsidRDefault="00A64053" w:rsidP="00A64053">
            <w:pPr>
              <w:pStyle w:val="MTDisplayEquation"/>
              <w:snapToGrid w:val="0"/>
              <w:spacing w:after="0" w:line="220" w:lineRule="exact"/>
              <w:ind w:firstLine="0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-</w:t>
            </w:r>
          </w:p>
        </w:tc>
      </w:tr>
    </w:tbl>
    <w:p w14:paraId="37EADAA7" w14:textId="77777777" w:rsidR="0042147B" w:rsidRDefault="0042147B" w:rsidP="000F1491">
      <w:pPr>
        <w:pStyle w:val="a3"/>
        <w:spacing w:afterLines="50" w:after="156"/>
        <w:ind w:firstLine="0"/>
        <w:rPr>
          <w:spacing w:val="0"/>
          <w:sz w:val="16"/>
        </w:rPr>
      </w:pPr>
    </w:p>
    <w:sectPr w:rsidR="004214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89603E"/>
    <w:multiLevelType w:val="multilevel"/>
    <w:tmpl w:val="8D489580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7394"/>
    <w:rsid w:val="00086917"/>
    <w:rsid w:val="000E5964"/>
    <w:rsid w:val="000F1491"/>
    <w:rsid w:val="001607FE"/>
    <w:rsid w:val="00174BB5"/>
    <w:rsid w:val="0019790A"/>
    <w:rsid w:val="001C2160"/>
    <w:rsid w:val="001D78FB"/>
    <w:rsid w:val="00231EA0"/>
    <w:rsid w:val="003D391F"/>
    <w:rsid w:val="0042147B"/>
    <w:rsid w:val="004D37B9"/>
    <w:rsid w:val="005504E7"/>
    <w:rsid w:val="005A5FE2"/>
    <w:rsid w:val="00601299"/>
    <w:rsid w:val="00687CE4"/>
    <w:rsid w:val="006B6253"/>
    <w:rsid w:val="006D38BF"/>
    <w:rsid w:val="006F51C3"/>
    <w:rsid w:val="0077109F"/>
    <w:rsid w:val="00875CDC"/>
    <w:rsid w:val="00930F36"/>
    <w:rsid w:val="00933018"/>
    <w:rsid w:val="00A64053"/>
    <w:rsid w:val="00B22CFC"/>
    <w:rsid w:val="00B53930"/>
    <w:rsid w:val="00B6385B"/>
    <w:rsid w:val="00BC01C7"/>
    <w:rsid w:val="00BD337D"/>
    <w:rsid w:val="00BE68DE"/>
    <w:rsid w:val="00C37394"/>
    <w:rsid w:val="00C7457C"/>
    <w:rsid w:val="00D00B04"/>
    <w:rsid w:val="00D62B80"/>
    <w:rsid w:val="00DA5E42"/>
    <w:rsid w:val="00EA6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74DBD0"/>
  <w15:chartTrackingRefBased/>
  <w15:docId w15:val="{C4F78910-85FA-4719-A46A-A3295B907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0F36"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D00B04"/>
    <w:pPr>
      <w:keepNext/>
      <w:keepLines/>
      <w:widowControl/>
      <w:tabs>
        <w:tab w:val="left" w:pos="216"/>
      </w:tabs>
      <w:spacing w:before="60"/>
      <w:ind w:firstLineChars="100" w:firstLine="200"/>
      <w:jc w:val="center"/>
      <w:outlineLvl w:val="0"/>
    </w:pPr>
    <w:rPr>
      <w:rFonts w:ascii="Times New Roman" w:eastAsia="MS Mincho" w:hAnsi="Times New Roman" w:cs="Times New Roman"/>
      <w:smallCaps/>
      <w:noProof/>
      <w:kern w:val="0"/>
      <w:sz w:val="20"/>
      <w:szCs w:val="20"/>
      <w:lang w:eastAsia="en-US"/>
    </w:rPr>
  </w:style>
  <w:style w:type="paragraph" w:styleId="2">
    <w:name w:val="heading 2"/>
    <w:basedOn w:val="a"/>
    <w:next w:val="a"/>
    <w:link w:val="20"/>
    <w:autoRedefine/>
    <w:qFormat/>
    <w:rsid w:val="00D00B04"/>
    <w:pPr>
      <w:keepNext/>
      <w:keepLines/>
      <w:widowControl/>
      <w:numPr>
        <w:ilvl w:val="1"/>
        <w:numId w:val="1"/>
      </w:numPr>
      <w:spacing w:before="60" w:after="60"/>
      <w:ind w:left="289" w:hanging="289"/>
      <w:jc w:val="left"/>
      <w:outlineLvl w:val="1"/>
    </w:pPr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0"/>
    <w:qFormat/>
    <w:rsid w:val="00D00B04"/>
    <w:pPr>
      <w:widowControl/>
      <w:numPr>
        <w:ilvl w:val="2"/>
        <w:numId w:val="1"/>
      </w:numPr>
      <w:spacing w:line="240" w:lineRule="exact"/>
      <w:outlineLvl w:val="2"/>
    </w:pPr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D00B04"/>
    <w:pPr>
      <w:widowControl/>
      <w:numPr>
        <w:ilvl w:val="3"/>
        <w:numId w:val="1"/>
      </w:numPr>
      <w:spacing w:before="40" w:after="40"/>
      <w:outlineLvl w:val="3"/>
    </w:pPr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6385B"/>
    <w:pPr>
      <w:widowControl/>
      <w:spacing w:after="120" w:line="228" w:lineRule="auto"/>
      <w:ind w:firstLine="288"/>
    </w:pPr>
    <w:rPr>
      <w:rFonts w:ascii="Times New Roman" w:eastAsia="等线" w:hAnsi="Times New Roman" w:cs="Times New Roman"/>
      <w:spacing w:val="-1"/>
      <w:kern w:val="0"/>
      <w:sz w:val="20"/>
      <w:szCs w:val="20"/>
      <w:lang w:eastAsia="en-US"/>
    </w:rPr>
  </w:style>
  <w:style w:type="character" w:customStyle="1" w:styleId="a4">
    <w:name w:val="正文文本 字符"/>
    <w:basedOn w:val="a0"/>
    <w:link w:val="a3"/>
    <w:rsid w:val="00B6385B"/>
    <w:rPr>
      <w:rFonts w:ascii="Times New Roman" w:eastAsia="等线" w:hAnsi="Times New Roman" w:cs="Times New Roman"/>
      <w:spacing w:val="-1"/>
      <w:kern w:val="0"/>
      <w:sz w:val="20"/>
      <w:szCs w:val="20"/>
      <w:lang w:eastAsia="en-US"/>
    </w:rPr>
  </w:style>
  <w:style w:type="character" w:styleId="a5">
    <w:name w:val="annotation reference"/>
    <w:rsid w:val="00B6385B"/>
    <w:rPr>
      <w:sz w:val="16"/>
      <w:szCs w:val="16"/>
    </w:rPr>
  </w:style>
  <w:style w:type="paragraph" w:styleId="a6">
    <w:name w:val="annotation text"/>
    <w:basedOn w:val="a"/>
    <w:link w:val="a7"/>
    <w:rsid w:val="00B6385B"/>
    <w:pPr>
      <w:widowControl/>
      <w:jc w:val="center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a7">
    <w:name w:val="批注文字 字符"/>
    <w:basedOn w:val="a0"/>
    <w:link w:val="a6"/>
    <w:rsid w:val="00B6385B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table" w:styleId="a8">
    <w:name w:val="Table Grid"/>
    <w:basedOn w:val="a1"/>
    <w:uiPriority w:val="39"/>
    <w:rsid w:val="00DA5E42"/>
    <w:rPr>
      <w:rFonts w:ascii="Times New Roman" w:eastAsia="等线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3"/>
    <w:link w:val="MTDisplayEquation0"/>
    <w:rsid w:val="00DA5E42"/>
    <w:pPr>
      <w:tabs>
        <w:tab w:val="center" w:pos="2480"/>
      </w:tabs>
      <w:ind w:firstLine="289"/>
      <w:jc w:val="center"/>
    </w:pPr>
  </w:style>
  <w:style w:type="character" w:customStyle="1" w:styleId="MTDisplayEquation0">
    <w:name w:val="MTDisplayEquation 字符"/>
    <w:basedOn w:val="a4"/>
    <w:link w:val="MTDisplayEquation"/>
    <w:rsid w:val="00DA5E42"/>
    <w:rPr>
      <w:rFonts w:ascii="Times New Roman" w:eastAsia="等线" w:hAnsi="Times New Roman" w:cs="Times New Roman"/>
      <w:spacing w:val="-1"/>
      <w:kern w:val="0"/>
      <w:sz w:val="20"/>
      <w:szCs w:val="20"/>
      <w:lang w:eastAsia="en-US"/>
    </w:rPr>
  </w:style>
  <w:style w:type="character" w:customStyle="1" w:styleId="10">
    <w:name w:val="标题 1 字符"/>
    <w:basedOn w:val="a0"/>
    <w:link w:val="1"/>
    <w:rsid w:val="00D00B04"/>
    <w:rPr>
      <w:rFonts w:ascii="Times New Roman" w:eastAsia="MS Mincho" w:hAnsi="Times New Roman" w:cs="Times New Roman"/>
      <w:smallCaps/>
      <w:noProof/>
      <w:kern w:val="0"/>
      <w:sz w:val="20"/>
      <w:szCs w:val="20"/>
      <w:lang w:eastAsia="en-US"/>
    </w:rPr>
  </w:style>
  <w:style w:type="character" w:customStyle="1" w:styleId="20">
    <w:name w:val="标题 2 字符"/>
    <w:basedOn w:val="a0"/>
    <w:link w:val="2"/>
    <w:rsid w:val="00D00B04"/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rsid w:val="00D00B04"/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  <w:style w:type="character" w:customStyle="1" w:styleId="40">
    <w:name w:val="标题 4 字符"/>
    <w:basedOn w:val="a0"/>
    <w:link w:val="4"/>
    <w:rsid w:val="00D00B04"/>
    <w:rPr>
      <w:rFonts w:ascii="Times New Roman" w:eastAsia="等线" w:hAnsi="Times New Roman" w:cs="Times New Roman"/>
      <w:i/>
      <w:iCs/>
      <w:noProof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sv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</Pages>
  <Words>312</Words>
  <Characters>1780</Characters>
  <Application>Microsoft Office Word</Application>
  <DocSecurity>0</DocSecurity>
  <Lines>14</Lines>
  <Paragraphs>4</Paragraphs>
  <ScaleCrop>false</ScaleCrop>
  <Company/>
  <LinksUpToDate>false</LinksUpToDate>
  <CharactersWithSpaces>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itore Ezio</dc:creator>
  <cp:keywords/>
  <dc:description/>
  <cp:lastModifiedBy>Auditore Ezio</cp:lastModifiedBy>
  <cp:revision>28</cp:revision>
  <dcterms:created xsi:type="dcterms:W3CDTF">2023-10-29T05:37:00Z</dcterms:created>
  <dcterms:modified xsi:type="dcterms:W3CDTF">2023-11-02T03:32:00Z</dcterms:modified>
</cp:coreProperties>
</file>